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5" r:id="rId11"/>
    <p:sldId id="266" r:id="rId12"/>
    <p:sldId id="264" r:id="rId13"/>
    <p:sldId id="268" r:id="rId14"/>
    <p:sldId id="269" r:id="rId15"/>
    <p:sldId id="270" r:id="rId16"/>
    <p:sldId id="267" r:id="rId17"/>
    <p:sldId id="271" r:id="rId18"/>
    <p:sldId id="272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6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228600" y="4724400"/>
            <a:ext cx="86868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609600" y="533400"/>
            <a:ext cx="79248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304800" y="4800600"/>
            <a:ext cx="85344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133600" cy="287782"/>
          </a:xfrm>
        </p:spPr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2895600" y="6553200"/>
            <a:ext cx="3429000" cy="28778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6858000" y="6553200"/>
            <a:ext cx="2057400" cy="287782"/>
          </a:xfrm>
        </p:spPr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400800" cy="6049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4862513" y="2300287"/>
            <a:ext cx="6096000" cy="1952625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7029450" y="274638"/>
            <a:ext cx="17526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228600" y="5257800"/>
            <a:ext cx="86868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722313" y="5410200"/>
            <a:ext cx="77724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301752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301752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301752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5024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5024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228600" y="1524000"/>
            <a:ext cx="86868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5344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CCF13FDF-B0E7-462D-949B-A3BD77045246}" type="datetimeFigureOut">
              <a:rPr lang="en-US" smtClean="0"/>
              <a:pPr/>
              <a:t>8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5600" y="6520942"/>
            <a:ext cx="3429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4625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 to Matr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n’t be scared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192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  <a:p>
            <a:pPr lvl="1"/>
            <a:r>
              <a:rPr lang="en-US" dirty="0" smtClean="0"/>
              <a:t>the product of matrices A and B (AB) is defined if the number of columns in A equals the number of rows in B.</a:t>
            </a:r>
          </a:p>
          <a:p>
            <a:pPr lvl="1"/>
            <a:r>
              <a:rPr lang="en-US" dirty="0" smtClean="0"/>
              <a:t>Assuming A has </a:t>
            </a:r>
            <a:r>
              <a:rPr lang="en-US" dirty="0" err="1" smtClean="0"/>
              <a:t>ixj</a:t>
            </a:r>
            <a:r>
              <a:rPr lang="en-US" dirty="0" smtClean="0"/>
              <a:t> dimensions and B has </a:t>
            </a:r>
            <a:r>
              <a:rPr lang="en-US" dirty="0" err="1" smtClean="0"/>
              <a:t>jxk</a:t>
            </a:r>
            <a:r>
              <a:rPr lang="en-US" dirty="0" smtClean="0"/>
              <a:t> dimensions, the resulting matrix, C, will have dimensions </a:t>
            </a:r>
            <a:r>
              <a:rPr lang="en-US" dirty="0" err="1" smtClean="0"/>
              <a:t>ixk</a:t>
            </a:r>
            <a:endParaRPr lang="en-US" dirty="0" smtClean="0"/>
          </a:p>
          <a:p>
            <a:pPr lvl="1"/>
            <a:r>
              <a:rPr lang="en-US" dirty="0" smtClean="0"/>
              <a:t>In other words, in order to multiply them the inner dimensions must match and the result is the outer dimensions.</a:t>
            </a:r>
          </a:p>
          <a:p>
            <a:pPr lvl="1"/>
            <a:r>
              <a:rPr lang="en-US" dirty="0" smtClean="0"/>
              <a:t>Each element in C can by computed by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399" y="5410200"/>
          <a:ext cx="32725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5410200"/>
                        <a:ext cx="32725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9600" y="2057400"/>
          <a:ext cx="4572000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2819160" imgH="2730240" progId="Equation.DSMT4">
                  <p:embed/>
                </p:oleObj>
              </mc:Choice>
              <mc:Fallback>
                <p:oleObj name="Equation" r:id="rId3" imgW="2819160" imgH="273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572000" cy="443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14400" y="2819400"/>
            <a:ext cx="6172200" cy="750332"/>
            <a:chOff x="914400" y="2819400"/>
            <a:chExt cx="6172200" cy="750332"/>
          </a:xfrm>
        </p:grpSpPr>
        <p:sp>
          <p:nvSpPr>
            <p:cNvPr id="6" name="TextBox 5"/>
            <p:cNvSpPr txBox="1"/>
            <p:nvPr/>
          </p:nvSpPr>
          <p:spPr>
            <a:xfrm>
              <a:off x="3962400" y="3200400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tching inner dimensions!!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>
              <a:off x="2514600" y="2895600"/>
              <a:ext cx="13716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914400" y="2819400"/>
              <a:ext cx="2971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09600" y="2667000"/>
            <a:ext cx="7924800" cy="1207532"/>
            <a:chOff x="609600" y="2667000"/>
            <a:chExt cx="7924800" cy="1207532"/>
          </a:xfrm>
        </p:grpSpPr>
        <p:sp>
          <p:nvSpPr>
            <p:cNvPr id="12" name="TextBox 11"/>
            <p:cNvSpPr txBox="1"/>
            <p:nvPr/>
          </p:nvSpPr>
          <p:spPr>
            <a:xfrm>
              <a:off x="3962400" y="350520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sulting matrix has outer dimensions!!!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 flipV="1">
              <a:off x="1676400" y="3657600"/>
              <a:ext cx="2362200" cy="76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096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908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33400" y="4038600"/>
            <a:ext cx="487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9600" y="4495800"/>
            <a:ext cx="48768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143000" y="2286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71800" y="21336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524000" y="22860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2971800" y="25146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28800" y="22860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971800" y="28194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e: the sum of the diagonal of a square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41723"/>
              </p:ext>
            </p:extLst>
          </p:nvPr>
        </p:nvGraphicFramePr>
        <p:xfrm>
          <a:off x="685799" y="2362200"/>
          <a:ext cx="4371641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362200"/>
                        <a:ext cx="4371641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determinant of a matrix is a scalar </a:t>
            </a:r>
            <a:r>
              <a:rPr lang="en-US" dirty="0" smtClean="0"/>
              <a:t>representation of matrix; considered the “volume” of the matrix or in the case of a VCV matrix it is the generalized variance. </a:t>
            </a:r>
          </a:p>
          <a:p>
            <a:pPr lvl="1"/>
            <a:r>
              <a:rPr lang="en-US" dirty="0" smtClean="0"/>
              <a:t>Only </a:t>
            </a:r>
            <a:r>
              <a:rPr lang="en-US" dirty="0"/>
              <a:t>square matrices </a:t>
            </a:r>
            <a:r>
              <a:rPr lang="en-US" dirty="0" smtClean="0"/>
              <a:t>have determinants</a:t>
            </a:r>
            <a:r>
              <a:rPr lang="en-US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Determinants </a:t>
            </a:r>
            <a:r>
              <a:rPr lang="en-US" dirty="0"/>
              <a:t>are also useful because they tell us whether or not a matrix can </a:t>
            </a:r>
            <a:r>
              <a:rPr lang="en-US" dirty="0" smtClean="0"/>
              <a:t>be inverted (next).</a:t>
            </a:r>
          </a:p>
          <a:p>
            <a:pPr lvl="1"/>
            <a:r>
              <a:rPr lang="en-US" dirty="0" smtClean="0"/>
              <a:t>Not all square matrices can be inverted (must be full rank, non-singular matri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46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08938"/>
              </p:ext>
            </p:extLst>
          </p:nvPr>
        </p:nvGraphicFramePr>
        <p:xfrm>
          <a:off x="449262" y="2286000"/>
          <a:ext cx="85423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2920680" imgH="1244520" progId="Equation.DSMT4">
                  <p:embed/>
                </p:oleObj>
              </mc:Choice>
              <mc:Fallback>
                <p:oleObj name="Equation" r:id="rId3" imgW="292068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" y="2286000"/>
                        <a:ext cx="854233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3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953000"/>
          </a:xfrm>
        </p:spPr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78387"/>
              </p:ext>
            </p:extLst>
          </p:nvPr>
        </p:nvGraphicFramePr>
        <p:xfrm>
          <a:off x="533400" y="1905000"/>
          <a:ext cx="7656513" cy="457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3670200" imgH="2184120" progId="Equation.DSMT4">
                  <p:embed/>
                </p:oleObj>
              </mc:Choice>
              <mc:Fallback>
                <p:oleObj name="Equation" r:id="rId3" imgW="367020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656513" cy="457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3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4547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902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53081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722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atrix Inverse:</a:t>
            </a:r>
          </a:p>
          <a:p>
            <a:pPr lvl="1"/>
            <a:r>
              <a:rPr lang="en-US" dirty="0" smtClean="0"/>
              <a:t>For a 2x2 matrix the inverse is relatively simpl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anything else, use a computer…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86904"/>
              </p:ext>
            </p:extLst>
          </p:nvPr>
        </p:nvGraphicFramePr>
        <p:xfrm>
          <a:off x="914400" y="2629184"/>
          <a:ext cx="5486400" cy="346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2552400" imgH="1612800" progId="Equation.DSMT4">
                  <p:embed/>
                </p:oleObj>
              </mc:Choice>
              <mc:Fallback>
                <p:oleObj name="Equation" r:id="rId3" imgW="2552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629184"/>
                        <a:ext cx="5486400" cy="346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183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ular Matrix: A matrix is considered singular if the determinant of the matrix is zero</a:t>
            </a:r>
          </a:p>
          <a:p>
            <a:pPr lvl="1"/>
            <a:r>
              <a:rPr lang="en-US" dirty="0" smtClean="0"/>
              <a:t>The matrix cannot be inverted</a:t>
            </a:r>
          </a:p>
          <a:p>
            <a:pPr lvl="1"/>
            <a:r>
              <a:rPr lang="en-US" dirty="0" smtClean="0"/>
              <a:t>Usually caused by linear dependencies between vectors</a:t>
            </a:r>
          </a:p>
          <a:p>
            <a:pPr lvl="1"/>
            <a:r>
              <a:rPr lang="en-US" dirty="0" smtClean="0"/>
              <a:t>When a matrix is not full ran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 extreme form of </a:t>
            </a:r>
            <a:r>
              <a:rPr lang="en-US" dirty="0" err="1" smtClean="0"/>
              <a:t>multicollinearity</a:t>
            </a:r>
            <a:r>
              <a:rPr lang="en-US" dirty="0" smtClean="0"/>
              <a:t> in the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0241"/>
              </p:ext>
            </p:extLst>
          </p:nvPr>
        </p:nvGraphicFramePr>
        <p:xfrm>
          <a:off x="762000" y="3962400"/>
          <a:ext cx="74400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962400"/>
                        <a:ext cx="744008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140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rix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trix is just rectangular arrays of items</a:t>
            </a:r>
          </a:p>
          <a:p>
            <a:r>
              <a:rPr lang="en-US" dirty="0" smtClean="0"/>
              <a:t>A typical </a:t>
            </a:r>
            <a:r>
              <a:rPr lang="en-US" dirty="0"/>
              <a:t>matrix </a:t>
            </a:r>
            <a:r>
              <a:rPr lang="en-US" dirty="0" smtClean="0"/>
              <a:t>is </a:t>
            </a:r>
            <a:r>
              <a:rPr lang="en-US" dirty="0"/>
              <a:t>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10354"/>
              </p:ext>
            </p:extLst>
          </p:nvPr>
        </p:nvGraphicFramePr>
        <p:xfrm>
          <a:off x="1905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11280" imgH="711000" progId="Equation.DSMT4">
                  <p:embed/>
                </p:oleObj>
              </mc:Choice>
              <mc:Fallback>
                <p:oleObj name="Equation" r:id="rId3" imgW="1511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087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convention matrices are “sized” using the number of rows (m) by number of columns (n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65105"/>
              </p:ext>
            </p:extLst>
          </p:nvPr>
        </p:nvGraphicFramePr>
        <p:xfrm>
          <a:off x="685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58410"/>
              </p:ext>
            </p:extLst>
          </p:nvPr>
        </p:nvGraphicFramePr>
        <p:xfrm>
          <a:off x="4648200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04699"/>
              </p:ext>
            </p:extLst>
          </p:nvPr>
        </p:nvGraphicFramePr>
        <p:xfrm>
          <a:off x="1447800" y="4343400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863280" imgH="914400" progId="Equation.DSMT4">
                  <p:embed/>
                </p:oleObj>
              </mc:Choice>
              <mc:Fallback>
                <p:oleObj name="Equation" r:id="rId7" imgW="86328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334000" y="51054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94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quare matrix: a square matrix is an </a:t>
            </a:r>
            <a:r>
              <a:rPr lang="en-US" dirty="0" err="1" smtClean="0"/>
              <a:t>mxn</a:t>
            </a:r>
            <a:r>
              <a:rPr lang="en-US" dirty="0" smtClean="0"/>
              <a:t> matrix in which m = 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ector: a vector is an </a:t>
            </a:r>
            <a:r>
              <a:rPr lang="en-US" dirty="0" err="1" smtClean="0"/>
              <a:t>mxn</a:t>
            </a:r>
            <a:r>
              <a:rPr lang="en-US" dirty="0" smtClean="0"/>
              <a:t> matrix where either m OR n = 1 (but not both).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62400" y="2209800"/>
          <a:ext cx="2324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2324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4495800"/>
          <a:ext cx="4165600" cy="19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4165600" cy="196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lar: a scalar is an </a:t>
            </a:r>
            <a:r>
              <a:rPr lang="en-US" dirty="0" err="1" smtClean="0"/>
              <a:t>mxn</a:t>
            </a:r>
            <a:r>
              <a:rPr lang="en-US" dirty="0" smtClean="0"/>
              <a:t> matrix where BOTH m and n = 1.</a:t>
            </a:r>
          </a:p>
          <a:p>
            <a:endParaRPr lang="en-US" dirty="0" smtClean="0"/>
          </a:p>
          <a:p>
            <a:r>
              <a:rPr lang="en-US" dirty="0" smtClean="0"/>
              <a:t>Zero matrix: an </a:t>
            </a:r>
            <a:r>
              <a:rPr lang="en-US" dirty="0" err="1" smtClean="0"/>
              <a:t>mxn</a:t>
            </a:r>
            <a:r>
              <a:rPr lang="en-US" dirty="0" smtClean="0"/>
              <a:t> matrix of zeros.   </a:t>
            </a:r>
          </a:p>
          <a:p>
            <a:endParaRPr lang="en-US" dirty="0" smtClean="0"/>
          </a:p>
          <a:p>
            <a:r>
              <a:rPr lang="en-US" dirty="0" smtClean="0"/>
              <a:t>Identity Matrix: a square (</a:t>
            </a:r>
            <a:r>
              <a:rPr lang="en-US" dirty="0" err="1" smtClean="0"/>
              <a:t>mxm</a:t>
            </a:r>
            <a:r>
              <a:rPr lang="en-US" dirty="0" smtClean="0"/>
              <a:t>) matrix with 1s on the diagonal and zeros everywhere else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343400" y="22860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781800" y="2514600"/>
          <a:ext cx="1824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18240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477000" y="4648200"/>
          <a:ext cx="2301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3018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Rank: the rank of a matrix is the maximum number of linearly independent vectors (either row or column) in a matrix</a:t>
            </a:r>
          </a:p>
          <a:p>
            <a:r>
              <a:rPr lang="en-US" dirty="0" smtClean="0"/>
              <a:t>Full Rank: A matrix is considered full rank when all vectors are linearly independent</a:t>
            </a:r>
          </a:p>
        </p:txBody>
      </p:sp>
    </p:spTree>
    <p:extLst>
      <p:ext uri="{BB962C8B-B14F-4D97-AF65-F5344CB8AC3E}">
        <p14:creationId xmlns:p14="http://schemas.microsoft.com/office/powerpoint/2010/main" val="285544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s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Transpose: is the </a:t>
            </a:r>
            <a:r>
              <a:rPr lang="en-US" dirty="0" err="1" smtClean="0"/>
              <a:t>mxn</a:t>
            </a:r>
            <a:r>
              <a:rPr lang="en-US" dirty="0" smtClean="0"/>
              <a:t> matrix obtained by interchanging the rows and columns of a matrix (converting it to an </a:t>
            </a:r>
            <a:r>
              <a:rPr lang="en-US" dirty="0" err="1" smtClean="0"/>
              <a:t>nxm</a:t>
            </a:r>
            <a:r>
              <a:rPr lang="en-US" dirty="0" smtClean="0"/>
              <a:t> matrix)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5800" y="2895600"/>
          <a:ext cx="40446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404467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4419600"/>
          <a:ext cx="67833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7833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447800" y="4648200"/>
            <a:ext cx="5334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6057900" y="36957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6200000">
            <a:off x="2514600" y="3581400"/>
            <a:ext cx="533400" cy="26670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4343400"/>
            <a:ext cx="533400" cy="2209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1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ces can be added (or subtracted) as long as the 2 matrices are the same size</a:t>
            </a:r>
          </a:p>
          <a:p>
            <a:pPr lvl="1"/>
            <a:r>
              <a:rPr lang="en-US" dirty="0" smtClean="0"/>
              <a:t>Simply add or subtract the corresponding components of each matrix.  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5800" y="3429000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4431960" imgH="1650960" progId="Equation.DSMT4">
                  <p:embed/>
                </p:oleObj>
              </mc:Choice>
              <mc:Fallback>
                <p:oleObj name="Equation" r:id="rId3" imgW="44319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scalar: each element in the matrix is multiplied by the scalar.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2819400"/>
          <a:ext cx="60206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6020672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Prefab">
      <a:dk1>
        <a:sysClr val="windowText" lastClr="000000"/>
      </a:dk1>
      <a:lt1>
        <a:sysClr val="window" lastClr="FFFFFF"/>
      </a:lt1>
      <a:dk2>
        <a:srgbClr val="5D5C64"/>
      </a:dk2>
      <a:lt2>
        <a:srgbClr val="E4D9BE"/>
      </a:lt2>
      <a:accent1>
        <a:srgbClr val="E0B62E"/>
      </a:accent1>
      <a:accent2>
        <a:srgbClr val="E6632E"/>
      </a:accent2>
      <a:accent3>
        <a:srgbClr val="73C1C7"/>
      </a:accent3>
      <a:accent4>
        <a:srgbClr val="75964C"/>
      </a:accent4>
      <a:accent5>
        <a:srgbClr val="C78C45"/>
      </a:accent5>
      <a:accent6>
        <a:srgbClr val="BCA076"/>
      </a:accent6>
      <a:hlink>
        <a:srgbClr val="CF3B0D"/>
      </a:hlink>
      <a:folHlink>
        <a:srgbClr val="7E756C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497</TotalTime>
  <Words>655</Words>
  <Application>Microsoft Office PowerPoint</Application>
  <PresentationFormat>On-screen Show (4:3)</PresentationFormat>
  <Paragraphs>8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Prefab</vt:lpstr>
      <vt:lpstr>Equation</vt:lpstr>
      <vt:lpstr>MathType 6.0 Equation</vt:lpstr>
      <vt:lpstr>Intro to Matrices</vt:lpstr>
      <vt:lpstr>What is a matrix?</vt:lpstr>
      <vt:lpstr>Sizing a matrix</vt:lpstr>
      <vt:lpstr>“Special” Matrices</vt:lpstr>
      <vt:lpstr>“Special” Matrices</vt:lpstr>
      <vt:lpstr>Matrix Rank</vt:lpstr>
      <vt:lpstr>Transposing a Matrix</vt:lpstr>
      <vt:lpstr>Matrix Addition</vt:lpstr>
      <vt:lpstr>Matrix Multiplication</vt:lpstr>
      <vt:lpstr>Matrix Multiplication</vt:lpstr>
      <vt:lpstr>Matrix Multiplication</vt:lpstr>
      <vt:lpstr>Reducing Square Matrices</vt:lpstr>
      <vt:lpstr>Reducing Square Matrices</vt:lpstr>
      <vt:lpstr>Reducing Square Matrices</vt:lpstr>
      <vt:lpstr>Reducing Square Matrices</vt:lpstr>
      <vt:lpstr>Matrix Inverse</vt:lpstr>
      <vt:lpstr>Matrix Inverse</vt:lpstr>
      <vt:lpstr>Matrix Inverse</vt:lpstr>
      <vt:lpstr>Singular Matrix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Matrices</dc:title>
  <dc:creator>Andrew Ainsworth</dc:creator>
  <cp:lastModifiedBy>Andrew Ainsworth</cp:lastModifiedBy>
  <cp:revision>25</cp:revision>
  <dcterms:created xsi:type="dcterms:W3CDTF">2011-08-30T18:20:53Z</dcterms:created>
  <dcterms:modified xsi:type="dcterms:W3CDTF">2011-08-31T06:52:56Z</dcterms:modified>
</cp:coreProperties>
</file>